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07" r:id="rId4"/>
    <p:sldMasterId id="2147483718" r:id="rId5"/>
    <p:sldMasterId id="2147483730" r:id="rId6"/>
  </p:sldMasterIdLst>
  <p:sldIdLst>
    <p:sldId id="257" r:id="rId7"/>
    <p:sldId id="256" r:id="rId8"/>
    <p:sldId id="265" r:id="rId9"/>
    <p:sldId id="258" r:id="rId10"/>
    <p:sldId id="260" r:id="rId11"/>
    <p:sldId id="261" r:id="rId12"/>
    <p:sldId id="262" r:id="rId13"/>
    <p:sldId id="264" r:id="rId14"/>
    <p:sldId id="26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D4AB89C-DBAA-45D9-83C3-2B400A128EBC}">
          <p14:sldIdLst>
            <p14:sldId id="257"/>
            <p14:sldId id="256"/>
            <p14:sldId id="265"/>
            <p14:sldId id="258"/>
          </p14:sldIdLst>
        </p14:section>
        <p14:section name="Untitled Section" id="{EAF8D242-545A-474F-865A-95AD8EC78E7F}">
          <p14:sldIdLst>
            <p14:sldId id="260"/>
            <p14:sldId id="261"/>
            <p14:sldId id="262"/>
            <p14:sldId id="264"/>
            <p14:sldId id="26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10" Type="http://schemas.openxmlformats.org/officeDocument/2006/relationships/slide" Target="slides/slide4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4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443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068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8137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8459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4275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61941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  <a:prstGeom prst="rect">
            <a:avLst/>
          </a:prstGeo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  <a:prstGeom prst="rect">
            <a:avLst/>
          </a:prstGeo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  <a:prstGeom prst="rect">
            <a:avLst/>
          </a:prstGeo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prstGeom prst="rect">
            <a:avLst/>
          </a:prstGeo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prstGeom prst="rect">
            <a:avLst/>
          </a:prstGeo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24958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901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104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907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theme" Target="../theme/theme6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3320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4CB867D-3C17-4541-AA0F-327F37A1D041}" type="datetimeFigureOut">
              <a:rPr lang="en-US" smtClean="0"/>
              <a:t>10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5DECA16-4D3A-4DC8-AA0D-6A86588E1787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0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5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7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1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6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1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4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7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1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3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pPr lvl="0">
              <a:spcBef>
                <a:spcPct val="0"/>
              </a:spcBef>
              <a:buNone/>
            </a:pPr>
            <a:r>
              <a:rPr kumimoji="0" lang="en-US" sz="32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kumimoji="0" lang="en-US" sz="32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AShape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A.) Response A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5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B.) Response B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6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C.) Response C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7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D.) Response D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8" name="EShape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E.) Response E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9" name="Percent"/>
          <p:cNvSpPr/>
          <p:nvPr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Timer"/>
          <p:cNvSpPr/>
          <p:nvPr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FDCB763E-C69C-4218-8D9B-648B1293CA54}" type="datetimeFigureOut">
              <a:rPr lang="en-US" smtClean="0"/>
              <a:pPr/>
              <a:t>10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0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52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2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21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53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3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2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51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4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t2uPYYLH4Zo" TargetMode="External"/><Relationship Id="rId1" Type="http://schemas.openxmlformats.org/officeDocument/2006/relationships/slideLayout" Target="../slideLayouts/slideLayout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1752" y="76200"/>
            <a:ext cx="8534400" cy="1066800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solidFill>
                  <a:schemeClr val="accent1">
                    <a:lumMod val="75000"/>
                  </a:schemeClr>
                </a:solidFill>
              </a:rPr>
              <a:t>Warm up</a:t>
            </a:r>
            <a:endParaRPr lang="en-US" sz="6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1295400"/>
            <a:ext cx="86868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Draw </a:t>
            </a:r>
            <a:r>
              <a:rPr lang="en-US" sz="4400" b="1" dirty="0" smtClean="0">
                <a:sym typeface="Symbol"/>
              </a:rPr>
              <a:t>ABT where BAT = 90 and sin T</a:t>
            </a:r>
            <a:r>
              <a:rPr lang="en-US" sz="4400" b="1" dirty="0" smtClean="0"/>
              <a:t> = 11/61.</a:t>
            </a:r>
          </a:p>
          <a:p>
            <a:endParaRPr lang="en-US" sz="4400" b="1" dirty="0" smtClean="0"/>
          </a:p>
          <a:p>
            <a:r>
              <a:rPr lang="en-US" sz="4400" b="1" dirty="0"/>
              <a:t>	</a:t>
            </a:r>
            <a:r>
              <a:rPr lang="en-US" sz="4400" b="1" dirty="0" smtClean="0"/>
              <a:t>1.  What is the length of AT?</a:t>
            </a:r>
          </a:p>
          <a:p>
            <a:r>
              <a:rPr lang="en-US" sz="4400" b="1" dirty="0"/>
              <a:t>	</a:t>
            </a:r>
            <a:endParaRPr lang="en-US" sz="4400" b="1" dirty="0" smtClean="0"/>
          </a:p>
          <a:p>
            <a:r>
              <a:rPr lang="en-US" sz="4400" b="1" dirty="0"/>
              <a:t>	</a:t>
            </a:r>
            <a:r>
              <a:rPr lang="en-US" sz="4400" b="1" dirty="0" smtClean="0"/>
              <a:t>2.  What is tan B?</a:t>
            </a:r>
            <a:endParaRPr lang="en-US" sz="4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086600" y="3733800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</a:t>
            </a:r>
            <a:endParaRPr lang="en-US" sz="7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24400" y="5137595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/11</a:t>
            </a:r>
            <a:endParaRPr lang="en-US" sz="7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5276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371600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stions over HW?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487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828800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ing Trig Ratios to Find a Missing SIDE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6917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6200000">
            <a:off x="-1409700" y="2400298"/>
            <a:ext cx="5715000" cy="2133601"/>
          </a:xfrm>
        </p:spPr>
        <p:txBody>
          <a:bodyPr/>
          <a:lstStyle/>
          <a:p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find a missing SIDE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971800" y="685800"/>
            <a:ext cx="5791200" cy="541020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500" dirty="0" smtClean="0"/>
              <a:t>Draw stick-man at the given angl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500" dirty="0" smtClean="0"/>
              <a:t>Identify the GIVEN sides (</a:t>
            </a:r>
            <a:r>
              <a:rPr lang="en-US" sz="3500" b="1" dirty="0" smtClean="0"/>
              <a:t>O</a:t>
            </a:r>
            <a:r>
              <a:rPr lang="en-US" sz="3500" dirty="0" smtClean="0"/>
              <a:t>pposite, </a:t>
            </a:r>
            <a:r>
              <a:rPr lang="en-US" sz="3500" b="1" dirty="0" smtClean="0"/>
              <a:t>A</a:t>
            </a:r>
            <a:r>
              <a:rPr lang="en-US" sz="3500" dirty="0" smtClean="0"/>
              <a:t>djacent, or </a:t>
            </a:r>
            <a:r>
              <a:rPr lang="en-US" sz="3500" b="1" dirty="0" smtClean="0"/>
              <a:t>H</a:t>
            </a:r>
            <a:r>
              <a:rPr lang="en-US" sz="3500" dirty="0" smtClean="0"/>
              <a:t>ypotenuse)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500" dirty="0" smtClean="0"/>
              <a:t>Figure out which trig ratio to us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500" dirty="0" smtClean="0"/>
              <a:t>Set up the EQUA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500" dirty="0" smtClean="0"/>
              <a:t>Solve for the variable.</a:t>
            </a:r>
            <a:endParaRPr lang="en-US" sz="3500" dirty="0"/>
          </a:p>
        </p:txBody>
      </p:sp>
    </p:spTree>
    <p:extLst>
      <p:ext uri="{BB962C8B-B14F-4D97-AF65-F5344CB8AC3E}">
        <p14:creationId xmlns:p14="http://schemas.microsoft.com/office/powerpoint/2010/main" val="924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2"/>
          </p:nvPr>
        </p:nvSpPr>
        <p:spPr>
          <a:xfrm>
            <a:off x="228600" y="1981201"/>
            <a:ext cx="2667000" cy="828764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s match the WS.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0" t="36685" r="63507" b="37891"/>
          <a:stretch/>
        </p:blipFill>
        <p:spPr bwMode="auto">
          <a:xfrm>
            <a:off x="2971799" y="533400"/>
            <a:ext cx="5930463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8" descr="MCj0078717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4668566" y="1943100"/>
            <a:ext cx="2682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638800" y="609600"/>
            <a:ext cx="99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en-US" sz="7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54775" y="2209800"/>
            <a:ext cx="99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endParaRPr lang="en-US" sz="7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978292"/>
              </p:ext>
            </p:extLst>
          </p:nvPr>
        </p:nvGraphicFramePr>
        <p:xfrm>
          <a:off x="2921000" y="3741738"/>
          <a:ext cx="13462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304560" imgH="152280" progId="Equation.DSMT4">
                  <p:embed/>
                </p:oleObj>
              </mc:Choice>
              <mc:Fallback>
                <p:oleObj name="Equation" r:id="rId5" imgW="304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3741738"/>
                        <a:ext cx="13462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02887"/>
              </p:ext>
            </p:extLst>
          </p:nvPr>
        </p:nvGraphicFramePr>
        <p:xfrm>
          <a:off x="2846325" y="3088765"/>
          <a:ext cx="3554475" cy="186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774360" imgH="406080" progId="Equation.DSMT4">
                  <p:embed/>
                </p:oleObj>
              </mc:Choice>
              <mc:Fallback>
                <p:oleObj name="Equation" r:id="rId7" imgW="77436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25" y="3088765"/>
                        <a:ext cx="3554475" cy="186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19127"/>
              </p:ext>
            </p:extLst>
          </p:nvPr>
        </p:nvGraphicFramePr>
        <p:xfrm>
          <a:off x="2847975" y="4800600"/>
          <a:ext cx="44672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952200" imgH="177480" progId="Equation.DSMT4">
                  <p:embed/>
                </p:oleObj>
              </mc:Choice>
              <mc:Fallback>
                <p:oleObj name="Equation" r:id="rId9" imgW="95220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800600"/>
                        <a:ext cx="44672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18533"/>
              </p:ext>
            </p:extLst>
          </p:nvPr>
        </p:nvGraphicFramePr>
        <p:xfrm>
          <a:off x="3806825" y="5667375"/>
          <a:ext cx="25019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667375"/>
                        <a:ext cx="25019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Placeholder 5"/>
          <p:cNvSpPr txBox="1">
            <a:spLocks/>
          </p:cNvSpPr>
          <p:nvPr/>
        </p:nvSpPr>
        <p:spPr>
          <a:xfrm>
            <a:off x="228600" y="2667001"/>
            <a:ext cx="2667000" cy="3733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 algn="l" rtl="0" eaLnBrk="1" latinLnBrk="0" hangingPunct="1">
              <a:spcBef>
                <a:spcPct val="20000"/>
              </a:spcBef>
              <a:spcAft>
                <a:spcPts val="1000"/>
              </a:spcAft>
              <a:buClr>
                <a:schemeClr val="accent1"/>
              </a:buClr>
              <a:buSzPct val="85000"/>
              <a:buFont typeface="Wingdings 2"/>
              <a:buNone/>
              <a:defRPr kumimoji="0" sz="1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None/>
              <a:defRPr kumimoji="0"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None/>
              <a:defRPr kumimoji="0"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None/>
              <a:defRPr kumimoji="0"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None/>
              <a:defRPr kumimoji="0"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re does x reside?</a:t>
            </a:r>
          </a:p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you see it up high then we  </a:t>
            </a: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PLY!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0833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5" t="39168" r="75712" b="26055"/>
          <a:stretch/>
        </p:blipFill>
        <p:spPr bwMode="auto">
          <a:xfrm>
            <a:off x="4491380" y="457842"/>
            <a:ext cx="2752040" cy="2970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929536"/>
            <a:ext cx="2362200" cy="990600"/>
          </a:xfrm>
        </p:spPr>
        <p:txBody>
          <a:bodyPr/>
          <a:lstStyle/>
          <a:p>
            <a:pPr algn="ctr"/>
            <a:r>
              <a:rPr lang="en-US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2"/>
          </p:nvPr>
        </p:nvSpPr>
        <p:spPr>
          <a:xfrm>
            <a:off x="228600" y="1981200"/>
            <a:ext cx="2667000" cy="4144963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s match the WS.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Picture 28" descr="MCj0078717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4879465" y="2740027"/>
            <a:ext cx="2682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267200" y="990600"/>
            <a:ext cx="99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en-US" sz="7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43420" y="1342935"/>
            <a:ext cx="99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endParaRPr lang="en-US" sz="7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97330"/>
              </p:ext>
            </p:extLst>
          </p:nvPr>
        </p:nvGraphicFramePr>
        <p:xfrm>
          <a:off x="3060700" y="3657600"/>
          <a:ext cx="10652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3657600"/>
                        <a:ext cx="1065213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90350"/>
              </p:ext>
            </p:extLst>
          </p:nvPr>
        </p:nvGraphicFramePr>
        <p:xfrm>
          <a:off x="3099148" y="3212926"/>
          <a:ext cx="3200400" cy="179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723600" imgH="406080" progId="Equation.DSMT4">
                  <p:embed/>
                </p:oleObj>
              </mc:Choice>
              <mc:Fallback>
                <p:oleObj name="Equation" r:id="rId7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148" y="3212926"/>
                        <a:ext cx="3200400" cy="1796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91317"/>
              </p:ext>
            </p:extLst>
          </p:nvPr>
        </p:nvGraphicFramePr>
        <p:xfrm>
          <a:off x="2971800" y="4876800"/>
          <a:ext cx="2514600" cy="141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723600" imgH="406080" progId="Equation.DSMT4">
                  <p:embed/>
                </p:oleObj>
              </mc:Choice>
              <mc:Fallback>
                <p:oleObj name="Equation" r:id="rId9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76800"/>
                        <a:ext cx="2514600" cy="1410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83048"/>
              </p:ext>
            </p:extLst>
          </p:nvPr>
        </p:nvGraphicFramePr>
        <p:xfrm>
          <a:off x="6172200" y="5562600"/>
          <a:ext cx="28590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562600"/>
                        <a:ext cx="28590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Placeholder 5"/>
          <p:cNvSpPr txBox="1">
            <a:spLocks/>
          </p:cNvSpPr>
          <p:nvPr/>
        </p:nvSpPr>
        <p:spPr>
          <a:xfrm>
            <a:off x="228600" y="2543264"/>
            <a:ext cx="2667000" cy="3628935"/>
          </a:xfrm>
          <a:prstGeom prst="rect">
            <a:avLst/>
          </a:prstGeom>
        </p:spPr>
        <p:txBody>
          <a:bodyPr vert="horz">
            <a:normAutofit fontScale="55000" lnSpcReduction="20000"/>
          </a:bodyPr>
          <a:lstStyle>
            <a:lvl1pPr marL="0" indent="0" algn="l" rtl="0" eaLnBrk="1" latinLnBrk="0" hangingPunct="1">
              <a:spcBef>
                <a:spcPct val="20000"/>
              </a:spcBef>
              <a:spcAft>
                <a:spcPts val="1000"/>
              </a:spcAft>
              <a:buClr>
                <a:schemeClr val="accent1"/>
              </a:buClr>
              <a:buSzPct val="85000"/>
              <a:buFont typeface="Wingdings 2"/>
              <a:buNone/>
              <a:defRPr kumimoji="0" sz="1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None/>
              <a:defRPr kumimoji="0"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None/>
              <a:defRPr kumimoji="0"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None/>
              <a:defRPr kumimoji="0" sz="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None/>
              <a:defRPr kumimoji="0"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re does x reside?</a:t>
            </a:r>
          </a:p>
          <a:p>
            <a:pPr algn="ctr"/>
            <a:r>
              <a:rPr 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is down below,</a:t>
            </a:r>
            <a:b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X and the angle will </a:t>
            </a:r>
            <a:r>
              <a:rPr 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witch…</a:t>
            </a:r>
          </a:p>
          <a:p>
            <a:pPr algn="ctr"/>
            <a:r>
              <a:rPr lang="en-US" sz="73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IDE &amp; DIVIDE</a:t>
            </a:r>
            <a:endParaRPr lang="en-US" sz="73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3268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8" t="40041" r="76452" b="19918"/>
          <a:stretch/>
        </p:blipFill>
        <p:spPr bwMode="auto">
          <a:xfrm>
            <a:off x="6157064" y="457200"/>
            <a:ext cx="2399786" cy="313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6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2"/>
          </p:nvPr>
        </p:nvSpPr>
        <p:spPr>
          <a:xfrm>
            <a:off x="228600" y="1981200"/>
            <a:ext cx="2667000" cy="4144963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s match the WS.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Picture 28" descr="MCj0078717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6442790" y="2476500"/>
            <a:ext cx="2682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862427" y="578285"/>
            <a:ext cx="99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en-US" sz="7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56957" y="2720236"/>
            <a:ext cx="99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endParaRPr lang="en-US" sz="7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68575"/>
              </p:ext>
            </p:extLst>
          </p:nvPr>
        </p:nvGraphicFramePr>
        <p:xfrm>
          <a:off x="2921000" y="3741738"/>
          <a:ext cx="13462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304560" imgH="152280" progId="Equation.DSMT4">
                  <p:embed/>
                </p:oleObj>
              </mc:Choice>
              <mc:Fallback>
                <p:oleObj name="Equation" r:id="rId5" imgW="304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3741738"/>
                        <a:ext cx="13462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139216"/>
              </p:ext>
            </p:extLst>
          </p:nvPr>
        </p:nvGraphicFramePr>
        <p:xfrm>
          <a:off x="2895600" y="3089275"/>
          <a:ext cx="3786188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7" imgW="825480" imgH="406080" progId="Equation.DSMT4">
                  <p:embed/>
                </p:oleObj>
              </mc:Choice>
              <mc:Fallback>
                <p:oleObj name="Equation" r:id="rId7" imgW="82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89275"/>
                        <a:ext cx="3786188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06997"/>
              </p:ext>
            </p:extLst>
          </p:nvPr>
        </p:nvGraphicFramePr>
        <p:xfrm>
          <a:off x="2869328" y="4965026"/>
          <a:ext cx="2693272" cy="143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9" imgW="761760" imgH="406080" progId="Equation.DSMT4">
                  <p:embed/>
                </p:oleObj>
              </mc:Choice>
              <mc:Fallback>
                <p:oleObj name="Equation" r:id="rId9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328" y="4965026"/>
                        <a:ext cx="2693272" cy="1435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54910"/>
              </p:ext>
            </p:extLst>
          </p:nvPr>
        </p:nvGraphicFramePr>
        <p:xfrm>
          <a:off x="6115050" y="5486400"/>
          <a:ext cx="2800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486400"/>
                        <a:ext cx="28003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85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8000" dirty="0" smtClean="0">
                <a:solidFill>
                  <a:schemeClr val="accent3">
                    <a:lumMod val="75000"/>
                  </a:schemeClr>
                </a:solidFill>
              </a:rPr>
              <a:t>Puzzle</a:t>
            </a:r>
            <a:endParaRPr lang="en-US" sz="80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533400"/>
            <a:ext cx="8534400" cy="1524000"/>
          </a:xfrm>
        </p:spPr>
        <p:txBody>
          <a:bodyPr>
            <a:noAutofit/>
          </a:bodyPr>
          <a:lstStyle/>
          <a:p>
            <a:r>
              <a:rPr lang="en-US" sz="115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 work</a:t>
            </a:r>
            <a:endParaRPr lang="en-US" sz="1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6737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381000"/>
            <a:ext cx="8534400" cy="167640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tting’ </a:t>
            </a:r>
            <a:r>
              <a:rPr lang="en-US" sz="4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iggy</a:t>
            </a:r>
            <a:r>
              <a:rPr 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ith It</a:t>
            </a:r>
            <a:br>
              <a:rPr 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deo</a:t>
            </a:r>
            <a:endParaRPr 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43000" y="3105835"/>
            <a:ext cx="685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hlinkClick r:id="rId2"/>
              </a:rPr>
              <a:t>http://</a:t>
            </a:r>
            <a:r>
              <a:rPr lang="en-US" sz="2000" b="1" dirty="0" smtClean="0">
                <a:hlinkClick r:id="rId2"/>
              </a:rPr>
              <a:t>www.youtube.com/watch?v=t2uPYYLH4Zo</a:t>
            </a:r>
            <a:r>
              <a:rPr lang="en-US" sz="2000" b="1" dirty="0" smtClean="0"/>
              <a:t>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08729225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urple box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iRespondGraph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RespondQuestion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line with bubbl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RespondGraphMaster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</TotalTime>
  <Words>137</Words>
  <Application>Microsoft Office PowerPoint</Application>
  <PresentationFormat>On-screen Show (4:3)</PresentationFormat>
  <Paragraphs>3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4" baseType="lpstr">
      <vt:lpstr>Arial</vt:lpstr>
      <vt:lpstr>Calibri</vt:lpstr>
      <vt:lpstr>Century Gothic</vt:lpstr>
      <vt:lpstr>Symbol</vt:lpstr>
      <vt:lpstr>Tw Cen MT</vt:lpstr>
      <vt:lpstr>Wingdings</vt:lpstr>
      <vt:lpstr>Wingdings 2</vt:lpstr>
      <vt:lpstr>Wingdings 3</vt:lpstr>
      <vt:lpstr>iRespondGraphMaster</vt:lpstr>
      <vt:lpstr>purple box</vt:lpstr>
      <vt:lpstr>1_iRespondGraphMaster</vt:lpstr>
      <vt:lpstr>1_iRespondQuestionMaster</vt:lpstr>
      <vt:lpstr>line with bubble</vt:lpstr>
      <vt:lpstr>2_iRespondGraphMaster</vt:lpstr>
      <vt:lpstr>Equation</vt:lpstr>
      <vt:lpstr>Warm up</vt:lpstr>
      <vt:lpstr>Questions over HW?</vt:lpstr>
      <vt:lpstr>Using Trig Ratios to Find a Missing SIDE</vt:lpstr>
      <vt:lpstr>To find a missing SIDE</vt:lpstr>
      <vt:lpstr>1.</vt:lpstr>
      <vt:lpstr>2.</vt:lpstr>
      <vt:lpstr>3.</vt:lpstr>
      <vt:lpstr>Class work</vt:lpstr>
      <vt:lpstr>Getting’ Triggy With It Vide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Allison Chapman</cp:lastModifiedBy>
  <cp:revision>10</cp:revision>
  <dcterms:created xsi:type="dcterms:W3CDTF">2013-09-17T18:44:33Z</dcterms:created>
  <dcterms:modified xsi:type="dcterms:W3CDTF">2016-10-07T19:4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